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3C03" w:rsidRDefault="006E442C">
      <w:r>
        <w:t>Harmonic distortion, even and odd functions.</w:t>
      </w:r>
    </w:p>
    <w:p w:rsidR="006E442C" w:rsidRDefault="006E442C">
      <w:r>
        <w:t>Question 1: Why do memoryless functions only produce harmonic distortion</w:t>
      </w:r>
      <w:r w:rsidR="00506F2B">
        <w:t xml:space="preserve"> for a single input frequency</w:t>
      </w:r>
      <w:r>
        <w:t xml:space="preserve">? </w:t>
      </w:r>
    </w:p>
    <w:p w:rsidR="006E442C" w:rsidRDefault="006E442C">
      <w:r>
        <w:t>Any function can be approximated as a polynomial series expansion</w:t>
      </w:r>
    </w:p>
    <w:p w:rsidR="006E442C" w:rsidRDefault="006E442C">
      <w:r w:rsidRPr="006E442C">
        <w:rPr>
          <w:position w:val="-10"/>
        </w:rPr>
        <w:object w:dxaOrig="2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6.15pt" o:ole="">
            <v:imagedata r:id="rId4" o:title=""/>
          </v:shape>
          <o:OLEObject Type="Embed" ProgID="Equation.DSMT4" ShapeID="_x0000_i1025" DrawAspect="Content" ObjectID="_1644984949" r:id="rId5"/>
        </w:object>
      </w:r>
    </w:p>
    <w:p w:rsidR="006E442C" w:rsidRDefault="006E442C">
      <w:r>
        <w:t>Assume the input is a sinusoid</w:t>
      </w:r>
    </w:p>
    <w:p w:rsidR="006E442C" w:rsidRDefault="006E442C">
      <w:r w:rsidRPr="006E442C">
        <w:rPr>
          <w:position w:val="-10"/>
        </w:rPr>
        <w:object w:dxaOrig="940" w:dyaOrig="300">
          <v:shape id="_x0000_i1027" type="#_x0000_t75" style="width:46.9pt;height:15pt" o:ole="">
            <v:imagedata r:id="rId6" o:title=""/>
          </v:shape>
          <o:OLEObject Type="Embed" ProgID="Equation.DSMT4" ShapeID="_x0000_i1027" DrawAspect="Content" ObjectID="_1644984950" r:id="rId7"/>
        </w:object>
      </w:r>
    </w:p>
    <w:p w:rsidR="006E442C" w:rsidRDefault="006E442C">
      <w:r>
        <w:t>So</w:t>
      </w:r>
    </w:p>
    <w:p w:rsidR="006E442C" w:rsidRDefault="006E442C" w:rsidP="006E442C">
      <w:r w:rsidRPr="006E442C">
        <w:rPr>
          <w:position w:val="-10"/>
        </w:rPr>
        <w:object w:dxaOrig="4080" w:dyaOrig="320">
          <v:shape id="_x0000_i1026" type="#_x0000_t75" style="width:204pt;height:16.15pt" o:ole="">
            <v:imagedata r:id="rId8" o:title=""/>
          </v:shape>
          <o:OLEObject Type="Embed" ProgID="Equation.DSMT4" ShapeID="_x0000_i1026" DrawAspect="Content" ObjectID="_1644984951" r:id="rId9"/>
        </w:object>
      </w:r>
    </w:p>
    <w:p w:rsidR="005A01BB" w:rsidRDefault="005A01BB" w:rsidP="006E442C">
      <w:r>
        <w:t xml:space="preserve">We can show that these reduce to terms involving </w:t>
      </w:r>
      <w:r w:rsidRPr="006E442C">
        <w:rPr>
          <w:position w:val="-10"/>
        </w:rPr>
        <w:object w:dxaOrig="3340" w:dyaOrig="300">
          <v:shape id="_x0000_i1028" type="#_x0000_t75" style="width:166.9pt;height:15pt" o:ole="">
            <v:imagedata r:id="rId10" o:title=""/>
          </v:shape>
          <o:OLEObject Type="Embed" ProgID="Equation.DSMT4" ShapeID="_x0000_i1028" DrawAspect="Content" ObjectID="_1644984952" r:id="rId11"/>
        </w:object>
      </w:r>
    </w:p>
    <w:p w:rsidR="005A01BB" w:rsidRDefault="005A01BB" w:rsidP="006E442C">
      <w:r>
        <w:t>But it gets really messy, really quick</w:t>
      </w:r>
    </w:p>
    <w:p w:rsidR="005A01BB" w:rsidRDefault="005A01BB" w:rsidP="006E442C">
      <w:pPr>
        <w:rPr>
          <w:noProof/>
          <w:lang w:eastAsia="en-GB"/>
        </w:rPr>
      </w:pPr>
      <w:proofErr w:type="gramStart"/>
      <w:r>
        <w:rPr>
          <w:i/>
        </w:rPr>
        <w:t>n</w:t>
      </w:r>
      <w:proofErr w:type="gramEnd"/>
      <w:r>
        <w:t xml:space="preserve"> is odd:</w:t>
      </w:r>
      <w:r w:rsidRPr="005A01BB">
        <w:rPr>
          <w:noProof/>
          <w:lang w:eastAsia="en-GB"/>
        </w:rPr>
        <w:t xml:space="preserve"> </w:t>
      </w:r>
      <w:r>
        <w:rPr>
          <w:noProof/>
          <w:lang w:eastAsia="en-GB"/>
        </w:rPr>
        <w:drawing>
          <wp:inline distT="0" distB="0" distL="0" distR="0" wp14:anchorId="7F90A0AB" wp14:editId="608AC083">
            <wp:extent cx="3305175" cy="609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1BB" w:rsidRDefault="005A01BB" w:rsidP="006E442C">
      <w:pPr>
        <w:rPr>
          <w:noProof/>
          <w:lang w:eastAsia="en-GB"/>
        </w:rPr>
      </w:pPr>
      <w:r>
        <w:rPr>
          <w:i/>
          <w:noProof/>
          <w:lang w:eastAsia="en-GB"/>
        </w:rPr>
        <w:t>n</w:t>
      </w:r>
      <w:r>
        <w:rPr>
          <w:noProof/>
          <w:lang w:eastAsia="en-GB"/>
        </w:rPr>
        <w:t xml:space="preserve"> is even:</w:t>
      </w:r>
      <w:r w:rsidRPr="005A01BB">
        <w:rPr>
          <w:noProof/>
          <w:lang w:eastAsia="en-GB"/>
        </w:rPr>
        <w:t xml:space="preserve"> </w:t>
      </w:r>
      <w:r>
        <w:rPr>
          <w:noProof/>
          <w:lang w:eastAsia="en-GB"/>
        </w:rPr>
        <w:drawing>
          <wp:inline distT="0" distB="0" distL="0" distR="0" wp14:anchorId="22C71A6E" wp14:editId="31553A50">
            <wp:extent cx="4000500" cy="581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1BB" w:rsidRDefault="005A01BB" w:rsidP="006E442C">
      <w:pPr>
        <w:rPr>
          <w:noProof/>
          <w:lang w:eastAsia="en-GB"/>
        </w:rPr>
      </w:pPr>
      <w:r>
        <w:rPr>
          <w:noProof/>
          <w:lang w:eastAsia="en-GB"/>
        </w:rPr>
        <w:t>So do it with complex sinusoids.</w:t>
      </w:r>
    </w:p>
    <w:p w:rsidR="005A01BB" w:rsidRDefault="005A01BB" w:rsidP="005A01BB"/>
    <w:p w:rsidR="005A01BB" w:rsidRDefault="005A01BB" w:rsidP="005A01BB">
      <w:r w:rsidRPr="005A01BB">
        <w:rPr>
          <w:position w:val="-28"/>
        </w:rPr>
        <w:object w:dxaOrig="3420" w:dyaOrig="660">
          <v:shape id="_x0000_i1029" type="#_x0000_t75" style="width:171pt;height:33pt" o:ole="">
            <v:imagedata r:id="rId14" o:title=""/>
          </v:shape>
          <o:OLEObject Type="Embed" ProgID="Equation.DSMT4" ShapeID="_x0000_i1029" DrawAspect="Content" ObjectID="_1644984953" r:id="rId15"/>
        </w:object>
      </w:r>
    </w:p>
    <w:p w:rsidR="005A01BB" w:rsidRDefault="005A01BB" w:rsidP="005A01BB">
      <w:proofErr w:type="gramStart"/>
      <w:r>
        <w:t>which</w:t>
      </w:r>
      <w:proofErr w:type="gramEnd"/>
      <w:r>
        <w:t xml:space="preserve"> is only harmonics of the input (multiples of the input frequency).</w:t>
      </w:r>
    </w:p>
    <w:p w:rsidR="00506F2B" w:rsidRDefault="00506F2B" w:rsidP="00506F2B">
      <w:r>
        <w:t xml:space="preserve">Question </w:t>
      </w:r>
      <w:r>
        <w:t>2</w:t>
      </w:r>
      <w:r>
        <w:t xml:space="preserve">: </w:t>
      </w:r>
      <w:r>
        <w:t>D</w:t>
      </w:r>
      <w:r>
        <w:t xml:space="preserve">o memoryless functions only produce harmonic distortion for </w:t>
      </w:r>
      <w:r>
        <w:t>inputs that are not a single frequency</w:t>
      </w:r>
      <w:r>
        <w:t xml:space="preserve">? </w:t>
      </w:r>
    </w:p>
    <w:p w:rsidR="00506F2B" w:rsidRDefault="00506F2B" w:rsidP="00506F2B">
      <w:r w:rsidRPr="005A01BB">
        <w:rPr>
          <w:position w:val="-6"/>
        </w:rPr>
        <w:object w:dxaOrig="1120" w:dyaOrig="279">
          <v:shape id="_x0000_i1030" type="#_x0000_t75" style="width:55.9pt;height:13.9pt" o:ole="">
            <v:imagedata r:id="rId16" o:title=""/>
          </v:shape>
          <o:OLEObject Type="Embed" ProgID="Equation.DSMT4" ShapeID="_x0000_i1030" DrawAspect="Content" ObjectID="_1644984954" r:id="rId17"/>
        </w:object>
      </w:r>
    </w:p>
    <w:p w:rsidR="00506F2B" w:rsidRDefault="00506F2B" w:rsidP="00506F2B">
      <w:r w:rsidRPr="005A01BB">
        <w:rPr>
          <w:position w:val="-28"/>
        </w:rPr>
        <w:object w:dxaOrig="2960" w:dyaOrig="660">
          <v:shape id="_x0000_i1031" type="#_x0000_t75" style="width:148.15pt;height:33pt" o:ole="">
            <v:imagedata r:id="rId18" o:title=""/>
          </v:shape>
          <o:OLEObject Type="Embed" ProgID="Equation.DSMT4" ShapeID="_x0000_i1031" DrawAspect="Content" ObjectID="_1644984955" r:id="rId19"/>
        </w:object>
      </w:r>
    </w:p>
    <w:p w:rsidR="00506F2B" w:rsidRDefault="00506F2B" w:rsidP="00506F2B">
      <w:r>
        <w:t>No!</w:t>
      </w:r>
    </w:p>
    <w:p w:rsidR="00506F2B" w:rsidRDefault="00506F2B" w:rsidP="00506F2B">
      <w:r>
        <w:t xml:space="preserve">Question </w:t>
      </w:r>
      <w:r>
        <w:t>3</w:t>
      </w:r>
      <w:r>
        <w:t xml:space="preserve">: </w:t>
      </w:r>
      <w:r w:rsidR="000D14F4">
        <w:t>What</w:t>
      </w:r>
      <w:r>
        <w:t xml:space="preserve"> distortion </w:t>
      </w:r>
      <w:r w:rsidR="000D14F4">
        <w:t>results when the</w:t>
      </w:r>
      <w:r>
        <w:t xml:space="preserve"> input</w:t>
      </w:r>
      <w:r w:rsidR="000D14F4">
        <w:t xml:space="preserve"> i</w:t>
      </w:r>
      <w:r>
        <w:t xml:space="preserve">s </w:t>
      </w:r>
      <w:r w:rsidR="000D14F4">
        <w:t>an odd or an even function</w:t>
      </w:r>
      <w:r>
        <w:t xml:space="preserve">? </w:t>
      </w:r>
    </w:p>
    <w:p w:rsidR="007140BF" w:rsidRDefault="007140BF" w:rsidP="007140BF">
      <w:r>
        <w:t xml:space="preserve">Odd function: </w:t>
      </w:r>
      <w:r w:rsidRPr="000D14F4">
        <w:rPr>
          <w:position w:val="-10"/>
        </w:rPr>
        <w:object w:dxaOrig="1280" w:dyaOrig="300">
          <v:shape id="_x0000_i1032" type="#_x0000_t75" style="width:64.15pt;height:15pt" o:ole="">
            <v:imagedata r:id="rId20" o:title=""/>
          </v:shape>
          <o:OLEObject Type="Embed" ProgID="Equation.DSMT4" ShapeID="_x0000_i1032" DrawAspect="Content" ObjectID="_1644984956" r:id="rId21"/>
        </w:object>
      </w:r>
    </w:p>
    <w:p w:rsidR="007140BF" w:rsidRDefault="007140BF" w:rsidP="007140BF">
      <w:r>
        <w:t xml:space="preserve">Examples: </w:t>
      </w:r>
      <w:r w:rsidRPr="000D14F4">
        <w:rPr>
          <w:position w:val="-10"/>
        </w:rPr>
        <w:object w:dxaOrig="1840" w:dyaOrig="320">
          <v:shape id="_x0000_i1033" type="#_x0000_t75" style="width:91.9pt;height:16.15pt" o:ole="">
            <v:imagedata r:id="rId22" o:title=""/>
          </v:shape>
          <o:OLEObject Type="Embed" ProgID="Equation.DSMT4" ShapeID="_x0000_i1033" DrawAspect="Content" ObjectID="_1644984957" r:id="rId23"/>
        </w:object>
      </w:r>
    </w:p>
    <w:p w:rsidR="007140BF" w:rsidRDefault="007140BF" w:rsidP="007140BF">
      <w:r>
        <w:t>Even</w:t>
      </w:r>
      <w:r>
        <w:t xml:space="preserve"> function: </w:t>
      </w:r>
      <w:r w:rsidRPr="000D14F4">
        <w:rPr>
          <w:position w:val="-10"/>
        </w:rPr>
        <w:object w:dxaOrig="1160" w:dyaOrig="300">
          <v:shape id="_x0000_i1034" type="#_x0000_t75" style="width:58.15pt;height:15pt" o:ole="">
            <v:imagedata r:id="rId24" o:title=""/>
          </v:shape>
          <o:OLEObject Type="Embed" ProgID="Equation.DSMT4" ShapeID="_x0000_i1034" DrawAspect="Content" ObjectID="_1644984958" r:id="rId25"/>
        </w:object>
      </w:r>
    </w:p>
    <w:p w:rsidR="007140BF" w:rsidRDefault="007140BF" w:rsidP="007140BF">
      <w:r>
        <w:lastRenderedPageBreak/>
        <w:t xml:space="preserve">Examples: </w:t>
      </w:r>
      <w:r w:rsidRPr="000D14F4">
        <w:rPr>
          <w:position w:val="-10"/>
        </w:rPr>
        <w:object w:dxaOrig="2120" w:dyaOrig="320">
          <v:shape id="_x0000_i1035" type="#_x0000_t75" style="width:106.15pt;height:16.15pt" o:ole="">
            <v:imagedata r:id="rId26" o:title=""/>
          </v:shape>
          <o:OLEObject Type="Embed" ProgID="Equation.DSMT4" ShapeID="_x0000_i1035" DrawAspect="Content" ObjectID="_1644984959" r:id="rId27"/>
        </w:object>
      </w:r>
    </w:p>
    <w:p w:rsidR="007140BF" w:rsidRDefault="007140BF" w:rsidP="00506F2B">
      <w:r>
        <w:t>Important property: Sum of odd functions is an odd function, sum of even functions is an even function</w:t>
      </w:r>
      <w:r w:rsidR="00CC6EBC">
        <w:t>, sum of odd and even function</w:t>
      </w:r>
      <w:r w:rsidR="00CD0E56">
        <w:t>s</w:t>
      </w:r>
      <w:r w:rsidR="00CC6EBC">
        <w:t xml:space="preserve"> is neither (unless one of the functions is 0)</w:t>
      </w:r>
    </w:p>
    <w:p w:rsidR="007140BF" w:rsidRDefault="007140BF" w:rsidP="00506F2B">
      <w:r>
        <w:t xml:space="preserve">Odd functions: </w:t>
      </w:r>
      <w:r w:rsidRPr="000D14F4">
        <w:rPr>
          <w:position w:val="-10"/>
        </w:rPr>
        <w:object w:dxaOrig="3860" w:dyaOrig="300">
          <v:shape id="_x0000_i1036" type="#_x0000_t75" style="width:193.15pt;height:15pt" o:ole="">
            <v:imagedata r:id="rId28" o:title=""/>
          </v:shape>
          <o:OLEObject Type="Embed" ProgID="Equation.DSMT4" ShapeID="_x0000_i1036" DrawAspect="Content" ObjectID="_1644984960" r:id="rId29"/>
        </w:object>
      </w:r>
    </w:p>
    <w:p w:rsidR="00CC6EBC" w:rsidRDefault="00CC6EBC" w:rsidP="00506F2B">
      <w:r>
        <w:t>Even functions:</w:t>
      </w:r>
      <w:r w:rsidRPr="00CC6EBC">
        <w:t xml:space="preserve"> </w:t>
      </w:r>
      <w:r w:rsidRPr="000D14F4">
        <w:rPr>
          <w:position w:val="-10"/>
        </w:rPr>
        <w:object w:dxaOrig="2380" w:dyaOrig="300">
          <v:shape id="_x0000_i1037" type="#_x0000_t75" style="width:118.9pt;height:15pt" o:ole="">
            <v:imagedata r:id="rId30" o:title=""/>
          </v:shape>
          <o:OLEObject Type="Embed" ProgID="Equation.DSMT4" ShapeID="_x0000_i1037" DrawAspect="Content" ObjectID="_1644984961" r:id="rId31"/>
        </w:object>
      </w:r>
    </w:p>
    <w:p w:rsidR="00CD0E56" w:rsidRPr="000D14F4" w:rsidRDefault="00CD0E56" w:rsidP="00506F2B">
      <w:pPr>
        <w:rPr>
          <w:vertAlign w:val="superscript"/>
        </w:rPr>
      </w:pPr>
      <w:r>
        <w:t xml:space="preserve">Odd and even functions: </w:t>
      </w:r>
      <w:r w:rsidRPr="00CD0E56">
        <w:rPr>
          <w:position w:val="-24"/>
        </w:rPr>
        <w:object w:dxaOrig="3840" w:dyaOrig="580">
          <v:shape id="_x0000_i1043" type="#_x0000_t75" style="width:192pt;height:28.9pt" o:ole="">
            <v:imagedata r:id="rId32" o:title=""/>
          </v:shape>
          <o:OLEObject Type="Embed" ProgID="Equation.DSMT4" ShapeID="_x0000_i1043" DrawAspect="Content" ObjectID="_1644984962" r:id="rId33"/>
        </w:object>
      </w:r>
    </w:p>
    <w:p w:rsidR="00CC6EBC" w:rsidRDefault="00CC6EBC" w:rsidP="00CC6EBC">
      <w:r>
        <w:t xml:space="preserve">So </w:t>
      </w:r>
      <w:r w:rsidRPr="00CC6EBC">
        <w:rPr>
          <w:position w:val="-44"/>
        </w:rPr>
        <w:object w:dxaOrig="2580" w:dyaOrig="999">
          <v:shape id="_x0000_i1038" type="#_x0000_t75" style="width:129pt;height:49.9pt" o:ole="">
            <v:imagedata r:id="rId34" o:title=""/>
          </v:shape>
          <o:OLEObject Type="Embed" ProgID="Equation.DSMT4" ShapeID="_x0000_i1038" DrawAspect="Content" ObjectID="_1644984963" r:id="rId35"/>
        </w:object>
      </w:r>
    </w:p>
    <w:p w:rsidR="00CC6EBC" w:rsidRDefault="00CC6EBC" w:rsidP="00CC6EBC">
      <w:r>
        <w:t xml:space="preserve">So if f is odd, </w:t>
      </w:r>
      <w:r w:rsidRPr="00CC6EBC">
        <w:rPr>
          <w:position w:val="-10"/>
        </w:rPr>
        <w:object w:dxaOrig="2220" w:dyaOrig="320">
          <v:shape id="_x0000_i1039" type="#_x0000_t75" style="width:111pt;height:16.15pt" o:ole="">
            <v:imagedata r:id="rId36" o:title=""/>
          </v:shape>
          <o:OLEObject Type="Embed" ProgID="Equation.DSMT4" ShapeID="_x0000_i1039" DrawAspect="Content" ObjectID="_1644984964" r:id="rId37"/>
        </w:object>
      </w:r>
    </w:p>
    <w:p w:rsidR="00CC6EBC" w:rsidRDefault="00CC6EBC" w:rsidP="00CC6EBC">
      <w:r>
        <w:t>And</w:t>
      </w:r>
      <w:r>
        <w:t xml:space="preserve"> if f is </w:t>
      </w:r>
      <w:r>
        <w:t>even</w:t>
      </w:r>
      <w:r>
        <w:t xml:space="preserve">, </w:t>
      </w:r>
      <w:bookmarkStart w:id="0" w:name="_GoBack"/>
      <w:r w:rsidRPr="00CC6EBC">
        <w:rPr>
          <w:position w:val="-10"/>
        </w:rPr>
        <w:object w:dxaOrig="2180" w:dyaOrig="320">
          <v:shape id="_x0000_i1040" type="#_x0000_t75" style="width:109.15pt;height:16.15pt" o:ole="">
            <v:imagedata r:id="rId38" o:title=""/>
          </v:shape>
          <o:OLEObject Type="Embed" ProgID="Equation.DSMT4" ShapeID="_x0000_i1040" DrawAspect="Content" ObjectID="_1644984965" r:id="rId39"/>
        </w:object>
      </w:r>
      <w:bookmarkEnd w:id="0"/>
    </w:p>
    <w:p w:rsidR="00CC6EBC" w:rsidRDefault="00CC6EBC" w:rsidP="00CC6EBC">
      <w:r>
        <w:t>For a complex sinusoid,</w:t>
      </w:r>
      <w:r w:rsidR="00CD0E56">
        <w:t xml:space="preserve"> </w:t>
      </w:r>
      <w:r w:rsidRPr="005A01BB">
        <w:rPr>
          <w:position w:val="-6"/>
        </w:rPr>
        <w:object w:dxaOrig="639" w:dyaOrig="279">
          <v:shape id="_x0000_i1041" type="#_x0000_t75" style="width:31.9pt;height:13.9pt" o:ole="">
            <v:imagedata r:id="rId40" o:title=""/>
          </v:shape>
          <o:OLEObject Type="Embed" ProgID="Equation.DSMT4" ShapeID="_x0000_i1041" DrawAspect="Content" ObjectID="_1644984966" r:id="rId41"/>
        </w:object>
      </w:r>
    </w:p>
    <w:p w:rsidR="00CC6EBC" w:rsidRDefault="00CC6EBC" w:rsidP="00CC6EBC">
      <w:r w:rsidRPr="00CC6EBC">
        <w:rPr>
          <w:position w:val="-28"/>
        </w:rPr>
        <w:object w:dxaOrig="3460" w:dyaOrig="660">
          <v:shape id="_x0000_i1042" type="#_x0000_t75" style="width:172.9pt;height:33pt" o:ole="">
            <v:imagedata r:id="rId42" o:title=""/>
          </v:shape>
          <o:OLEObject Type="Embed" ProgID="Equation.DSMT4" ShapeID="_x0000_i1042" DrawAspect="Content" ObjectID="_1644984967" r:id="rId43"/>
        </w:object>
      </w:r>
    </w:p>
    <w:p w:rsidR="00CC6EBC" w:rsidRDefault="00CC6EBC" w:rsidP="00CC6EBC"/>
    <w:p w:rsidR="00CC6EBC" w:rsidRDefault="00CC6EBC" w:rsidP="00CC6EBC"/>
    <w:p w:rsidR="00CC6EBC" w:rsidRDefault="00CC6EBC" w:rsidP="00CC6EBC"/>
    <w:p w:rsidR="00506F2B" w:rsidRDefault="00506F2B" w:rsidP="00506F2B"/>
    <w:p w:rsidR="00506F2B" w:rsidRDefault="00506F2B" w:rsidP="00506F2B"/>
    <w:p w:rsidR="00506F2B" w:rsidRDefault="00506F2B" w:rsidP="005A01BB"/>
    <w:p w:rsidR="005A01BB" w:rsidRDefault="005A01BB" w:rsidP="005A01BB"/>
    <w:p w:rsidR="005A01BB" w:rsidRDefault="005A01BB" w:rsidP="006E442C">
      <w:pPr>
        <w:rPr>
          <w:noProof/>
          <w:lang w:eastAsia="en-GB"/>
        </w:rPr>
      </w:pPr>
    </w:p>
    <w:p w:rsidR="005A01BB" w:rsidRPr="005A01BB" w:rsidRDefault="005A01BB" w:rsidP="006E442C"/>
    <w:p w:rsidR="006E442C" w:rsidRDefault="006E442C"/>
    <w:sectPr w:rsidR="006E442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442C"/>
    <w:rsid w:val="000D14F4"/>
    <w:rsid w:val="003A6493"/>
    <w:rsid w:val="00506F2B"/>
    <w:rsid w:val="00596B14"/>
    <w:rsid w:val="005A01BB"/>
    <w:rsid w:val="006E442C"/>
    <w:rsid w:val="007140BF"/>
    <w:rsid w:val="008603F1"/>
    <w:rsid w:val="00930C16"/>
    <w:rsid w:val="00AD3029"/>
    <w:rsid w:val="00C03C03"/>
    <w:rsid w:val="00CC6EBC"/>
    <w:rsid w:val="00CD0E56"/>
    <w:rsid w:val="00DD3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6D652B-CF3F-4CFA-94D7-1A6B7532C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2</TotalTime>
  <Pages>2</Pages>
  <Words>232</Words>
  <Characters>13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ueen Mary University of London</Company>
  <LinksUpToDate>false</LinksUpToDate>
  <CharactersWithSpaces>1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on</dc:creator>
  <cp:keywords/>
  <dc:description/>
  <cp:lastModifiedBy>Anon</cp:lastModifiedBy>
  <cp:revision>1</cp:revision>
  <dcterms:created xsi:type="dcterms:W3CDTF">2020-03-05T08:35:00Z</dcterms:created>
  <dcterms:modified xsi:type="dcterms:W3CDTF">2020-03-06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